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336528"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336529"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336530"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336531"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sz w:val="24"/>
          <w:szCs w:val="24"/>
          <w:rtl/>
        </w:rPr>
      </w:pPr>
      <w:r w:rsidRPr="009A7544">
        <w:rPr>
          <w:rFonts w:cstheme="minorHAnsi"/>
          <w:noProof/>
          <w:position w:val="-50"/>
          <w:sz w:val="32"/>
          <w:szCs w:val="32"/>
        </w:rPr>
        <w:object w:dxaOrig="9780" w:dyaOrig="1100" w14:anchorId="28FB27A2">
          <v:shape id="_x0000_i1029" type="#_x0000_t75" style="width:404.1pt;height:45.35pt" o:ole="">
            <v:imagedata r:id="rId16" o:title=""/>
          </v:shape>
          <o:OLEObject Type="Embed" ProgID="Equation.DSMT4" ShapeID="_x0000_i1029" DrawAspect="Content" ObjectID="_1607336532"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30" type="#_x0000_t75" style="width:211pt;height:151.5pt" o:ole="">
            <v:imagedata r:id="rId18" o:title=""/>
          </v:shape>
          <o:OLEObject Type="Embed" ProgID="Equation.DSMT4" ShapeID="_x0000_i1030" DrawAspect="Content" ObjectID="_1607336533"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336534"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1E8DB88A" w:rsidR="003E303A"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p w14:paraId="316E0426" w14:textId="503DDBF3" w:rsidR="004D01D4" w:rsidRDefault="003E303A" w:rsidP="004D01D4">
      <w:pP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sz w:val="24"/>
          <w:szCs w:val="24"/>
        </w:rPr>
        <w:br w:type="page"/>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ט</w:t>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סוכן התחרות</w:t>
      </w:r>
    </w:p>
    <w:p w14:paraId="702BE16D" w14:textId="4FEA2EE8" w:rsid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חלק </w:t>
      </w:r>
      <w:r w:rsidRP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זה מסביר את הלוגיקה ש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סוכן התחרות. נחלק את הסבר לשלושה חלקים: ידע מוקדם של הסוכן, האלגוריתם לבחירת צעד, והיוריסטיקה בה השתמשנו.</w:t>
      </w:r>
    </w:p>
    <w:p w14:paraId="55061F55" w14:textId="7B4FD4F6" w:rsidR="00D258D9"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דע מוקד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יוון שאנו מכירים כבר את לוחות המשחק הקיימים נרצה שגם הסוכן שלנו יוכל להכיר אותם וכך נוכל לממש להעריך מצב משחק טוב יותר כי אנו מודעים ללוח המשחק.</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לכן, לכל לוח שקיים במערכת ביצענו </w:t>
      </w:r>
      <w:r w:rsidRPr="00103931">
        <w:rPr>
          <w:rFonts w:cstheme="minorHAnsi" w:hint="cs"/>
          <w:b/>
          <w:b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יבוד מקדי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כולל לכל זוג קואורדינט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x, y)</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לוח מהו המרחק האמיתי </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יניה</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ימשנו זאת על ידי בניית גרף מהלוח, והרצת </w:t>
      </w:r>
      <w:r>
        <w:rPr>
          <w:rFonts w:cstheme="minorHAnsi" w:hint="cs"/>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FS</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ל נקודה לכל נקודה. לבסוף שמרנו מילון רק עבור כל זוג נקודות  אשר קיים מסלול ביניה</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חסוך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זיכרו</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ן</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נוסף לכל לוח אספנו את כמות הקפסול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יש בו, ולפי גודלו הערכנו את השפעת הרוח על הפקמן, לדוגמא בלוח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pen Classic</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לא מכיל קירות הרוח לא משפיעה על הפקמן וכל עוד הוא במרחק 1 ממנה קיים עבורו מסלול בריחה, לכל השפעת הרוח הינה 1.</w:t>
      </w:r>
    </w:p>
    <w:p w14:paraId="0498F184" w14:textId="433852EF" w:rsidR="004D01D4" w:rsidRPr="00D258D9" w:rsidRDefault="004D01D4" w:rsidP="004D01D4">
      <w:pP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לגוריתם לבחיר</w:t>
      </w:r>
      <w:r w:rsidR="00D258D9"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sidRP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ראשית במהלך הראשון (בלבד) האלגוריתם מזהה את לוח המשחק ומתאים לו פונקציית מרחק מתאימה</w:t>
      </w:r>
      <w:r w:rsidR="00E93400">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מידה ולא מצא לוח שמכיר כבר יוגדר לוח כללי עם פונקציית מרחק מרחקי מנהט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וכמה סוכנים משחקים.</w:t>
      </w:r>
      <w:r w:rsidR="00674CC1">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לוגיק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חרנו להשתמש על מנת למצוא</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מהלך לביצוע הינ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זאת מכיוון שסוכן התחרות אינו מודע לאסטרטגיי</w:t>
      </w:r>
      <w:r w:rsidR="00D258D9">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וח שנגדה משחק ולכן נעדיף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לגוריתם </w:t>
      </w:r>
      <w:r w:rsidR="00674CC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ינו מסתמך על כך. עבור אלגוריתם זה מוגדר עומק סטטי של 4 (לפי הגדרה בתרגיל).</w:t>
      </w:r>
      <w:r w:rsidR="00D258D9">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רצינו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העדיף</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מש</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יו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כיוון הפקמ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כן האלגוריתם מודע לכיוון הפאקמן ויבדוק מהלך בכיוון זה ראשון.</w:t>
      </w:r>
    </w:p>
    <w:p w14:paraId="24EB6C78" w14:textId="4B4615B4" w:rsidR="002327CF" w:rsidRDefault="00E93400" w:rsidP="00103931">
      <w:pP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Pr="004D01D4">
        <w:rPr>
          <w:rFonts w:cstheme="minorHAnsi" w:hint="eastAsia"/>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מימשנו 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דומה ל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כבר מימשנו אמנם עם שיפורים הבאים:</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פונקציית המרחק שהיוריסטיק</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שתמשת בה מועברת על ידי הס</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וכן ולכן משתנה בין הלוחות בהתאם, כמה 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פסולות ישנן בלוח זה ובנוסף </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ה מקבלת מהסוכן מהי השפעת הרוח על הפקמן.</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עריכה את המצב לפי הניקוד שלו 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עזרת נתונים</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הוזכר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bookmarkStart w:id="3" w:name="_GoBack"/>
      <w:bookmarkEnd w:id="3"/>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מחשבת את מרחקי הרוחות מהפקמן וגורמת לפאקמן להתקרב כאשר הרוח מפוחדת מספיק ומוסיפה ניקוד לפקמן כאשר לא מושפע מהרוח (לפי הגורם שהועבר).</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ל כל קפסולה שהפקמן אוכל מתווסף לו ניקוד, כי הוא לא מקבל ניקוד כללי על כך.</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ערכנו את גורם האוכל בצורה הבאה </w:t>
      </w:r>
      <w:r w:rsidR="002327CF" w:rsidRPr="002327CF">
        <w:rPr>
          <w:rFonts w:cstheme="minorHAnsi"/>
          <w:color w:val="000000" w:themeColor="text1"/>
          <w:position w:val="-32"/>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780" w:dyaOrig="920" w14:anchorId="4359E88F">
          <v:shape id="_x0000_i1034" type="#_x0000_t75" style="width:139pt;height:46.2pt" o:ole="">
            <v:imagedata r:id="rId31" o:title=""/>
          </v:shape>
          <o:OLEObject Type="Embed" ProgID="Equation.DSMT4" ShapeID="_x0000_i1034" DrawAspect="Content" ObjectID="_1607336535" r:id="rId32"/>
        </w:objec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לומר המונה הוא סכום כל המרחקים של האוכל מהפקמן והמכנה הוא כמות האוכל בלוח בהתאם למצב משחק.</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69468C"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0069468C" w:rsidRP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וסיפה ניקוד למצבים אשר מקטינים גורם זה.</w:t>
      </w:r>
    </w:p>
    <w:p w14:paraId="4BEF17AB" w14:textId="77777777" w:rsidR="002327CF" w:rsidRDefault="002327CF" w:rsidP="002327CF">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983E817" w14:textId="77777777" w:rsidR="004D01D4" w:rsidRP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F175E69" w14:textId="77777777" w:rsidR="00316E65" w:rsidRPr="003E303A" w:rsidRDefault="00316E65" w:rsidP="003E303A">
      <w:pPr>
        <w:rPr>
          <w:rFonts w:cstheme="minorHAnsi"/>
          <w:sz w:val="24"/>
          <w:szCs w:val="24"/>
        </w:rPr>
      </w:pPr>
    </w:p>
    <w:sectPr w:rsidR="00316E65" w:rsidRPr="003E303A"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BBE995" w14:textId="77777777" w:rsidR="00EC2CE8" w:rsidRDefault="00EC2CE8" w:rsidP="00235AA5">
      <w:pPr>
        <w:spacing w:after="0" w:line="240" w:lineRule="auto"/>
      </w:pPr>
      <w:r>
        <w:separator/>
      </w:r>
    </w:p>
  </w:endnote>
  <w:endnote w:type="continuationSeparator" w:id="0">
    <w:p w14:paraId="00AF0057" w14:textId="77777777" w:rsidR="00EC2CE8" w:rsidRDefault="00EC2CE8"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6F1FC2" w14:textId="77777777" w:rsidR="00EC2CE8" w:rsidRDefault="00EC2CE8" w:rsidP="00235AA5">
      <w:pPr>
        <w:spacing w:after="0" w:line="240" w:lineRule="auto"/>
      </w:pPr>
      <w:r>
        <w:separator/>
      </w:r>
    </w:p>
  </w:footnote>
  <w:footnote w:type="continuationSeparator" w:id="0">
    <w:p w14:paraId="2DCF898A" w14:textId="77777777" w:rsidR="00EC2CE8" w:rsidRDefault="00EC2CE8"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3931"/>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27CF"/>
    <w:rsid w:val="00235AA5"/>
    <w:rsid w:val="00247022"/>
    <w:rsid w:val="00253ABD"/>
    <w:rsid w:val="002579C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303A"/>
    <w:rsid w:val="003E584D"/>
    <w:rsid w:val="003E60CD"/>
    <w:rsid w:val="003F21C6"/>
    <w:rsid w:val="003F7D38"/>
    <w:rsid w:val="004055D9"/>
    <w:rsid w:val="00422330"/>
    <w:rsid w:val="004268A4"/>
    <w:rsid w:val="00442619"/>
    <w:rsid w:val="0044669F"/>
    <w:rsid w:val="00452C87"/>
    <w:rsid w:val="00456DB8"/>
    <w:rsid w:val="00471A35"/>
    <w:rsid w:val="00473B46"/>
    <w:rsid w:val="004816EC"/>
    <w:rsid w:val="004838EA"/>
    <w:rsid w:val="004B4FE1"/>
    <w:rsid w:val="004C2376"/>
    <w:rsid w:val="004C2C0D"/>
    <w:rsid w:val="004C585F"/>
    <w:rsid w:val="004C68EA"/>
    <w:rsid w:val="004D01D4"/>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4CC1"/>
    <w:rsid w:val="00677E57"/>
    <w:rsid w:val="00693CED"/>
    <w:rsid w:val="0069468C"/>
    <w:rsid w:val="006A5051"/>
    <w:rsid w:val="006B1CC0"/>
    <w:rsid w:val="006B39B8"/>
    <w:rsid w:val="006B4844"/>
    <w:rsid w:val="006B5BC8"/>
    <w:rsid w:val="006C4C04"/>
    <w:rsid w:val="006D69AC"/>
    <w:rsid w:val="006E11E3"/>
    <w:rsid w:val="007018E4"/>
    <w:rsid w:val="00707DD1"/>
    <w:rsid w:val="0071633C"/>
    <w:rsid w:val="00720AF4"/>
    <w:rsid w:val="0072215E"/>
    <w:rsid w:val="00750100"/>
    <w:rsid w:val="007553F3"/>
    <w:rsid w:val="00786B33"/>
    <w:rsid w:val="00790369"/>
    <w:rsid w:val="00790471"/>
    <w:rsid w:val="007A372C"/>
    <w:rsid w:val="007A3AA9"/>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3CE"/>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258D9"/>
    <w:rsid w:val="00D316B9"/>
    <w:rsid w:val="00D359C0"/>
    <w:rsid w:val="00D37F77"/>
    <w:rsid w:val="00D40E4E"/>
    <w:rsid w:val="00D47153"/>
    <w:rsid w:val="00D64A41"/>
    <w:rsid w:val="00D6757D"/>
    <w:rsid w:val="00D70055"/>
    <w:rsid w:val="00D71C87"/>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93400"/>
    <w:rsid w:val="00EA7305"/>
    <w:rsid w:val="00EC2CE8"/>
    <w:rsid w:val="00ED5449"/>
    <w:rsid w:val="00ED7FFD"/>
    <w:rsid w:val="00EE0214"/>
    <w:rsid w:val="00EE1EEE"/>
    <w:rsid w:val="00EF5B0F"/>
    <w:rsid w:val="00EF6DF0"/>
    <w:rsid w:val="00F01080"/>
    <w:rsid w:val="00F02C30"/>
    <w:rsid w:val="00F135BE"/>
    <w:rsid w:val="00F16B05"/>
    <w:rsid w:val="00F201F4"/>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1F0FC0-0B92-494E-8586-577CBC2A6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6</TotalTime>
  <Pages>15</Pages>
  <Words>3509</Words>
  <Characters>17549</Characters>
  <Application>Microsoft Office Word</Application>
  <DocSecurity>0</DocSecurity>
  <Lines>146</Lines>
  <Paragraphs>4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2</cp:revision>
  <cp:lastPrinted>2018-11-21T14:47:00Z</cp:lastPrinted>
  <dcterms:created xsi:type="dcterms:W3CDTF">2018-11-16T12:01:00Z</dcterms:created>
  <dcterms:modified xsi:type="dcterms:W3CDTF">2018-12-26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